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_»_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027479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027479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027479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02747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1.</w:t>
      </w:r>
      <w:r w:rsidR="00006281">
        <w:t>Параметры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м]   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027479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02747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02747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577CD0">
      <w:pPr>
        <w:pStyle w:val="aff7"/>
        <w:numPr>
          <w:ilvl w:val="0"/>
          <w:numId w:val="50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027479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577CD0">
      <w:pPr>
        <w:pStyle w:val="aff7"/>
        <w:numPr>
          <w:ilvl w:val="0"/>
          <w:numId w:val="50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027479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577CD0">
      <w:pPr>
        <w:pStyle w:val="aff7"/>
        <w:numPr>
          <w:ilvl w:val="0"/>
          <w:numId w:val="50"/>
        </w:numPr>
      </w:pPr>
      <w:r>
        <w:t>Упростим</w:t>
      </w:r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027479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BD0319">
      <w:pPr>
        <w:pStyle w:val="aff7"/>
        <w:numPr>
          <w:ilvl w:val="0"/>
          <w:numId w:val="50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027479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3F5C6E">
      <w:pPr>
        <w:pStyle w:val="aff7"/>
        <w:numPr>
          <w:ilvl w:val="0"/>
          <w:numId w:val="50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027479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F3562B">
      <w:pPr>
        <w:pStyle w:val="aff7"/>
        <w:numPr>
          <w:ilvl w:val="0"/>
          <w:numId w:val="50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02747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3F5C6E">
      <w:pPr>
        <w:pStyle w:val="aff7"/>
        <w:numPr>
          <w:ilvl w:val="0"/>
          <w:numId w:val="50"/>
        </w:numPr>
      </w:pPr>
      <w:r>
        <w:t xml:space="preserve">Упростим </w:t>
      </w:r>
    </w:p>
    <w:p w14:paraId="5803EB0B" w14:textId="4DF6F9EF" w:rsidR="003F5C6E" w:rsidRPr="00306D5C" w:rsidRDefault="0002747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3F5C6E">
      <w:pPr>
        <w:pStyle w:val="aff7"/>
        <w:numPr>
          <w:ilvl w:val="0"/>
          <w:numId w:val="50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027479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464314">
      <w:pPr>
        <w:pStyle w:val="aff7"/>
        <w:numPr>
          <w:ilvl w:val="0"/>
          <w:numId w:val="50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02747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027479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027479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02747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027479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3922A675" w:rsidR="00C049B0" w:rsidRPr="00306D5C" w:rsidRDefault="00027479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,113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,615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,0029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,0019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 xml:space="preserve"> 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027479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027479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027479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027479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027479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027479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027479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02747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02747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02747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02747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027479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06A51BC4" w:rsidR="000A28E8" w:rsidRDefault="000A28E8" w:rsidP="000A28E8">
      <w:pPr>
        <w:pStyle w:val="afff2"/>
      </w:pPr>
      <w:r w:rsidRPr="000A28E8">
        <w:rPr>
          <w:noProof/>
        </w:rPr>
        <w:drawing>
          <wp:inline distT="0" distB="0" distL="0" distR="0" wp14:anchorId="0726F384" wp14:editId="7C58C31A">
            <wp:extent cx="3972479" cy="304842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304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18063BDE" w:rsidR="002E145E" w:rsidRDefault="000A28E8" w:rsidP="002E145E">
      <w:pPr>
        <w:pStyle w:val="afff2"/>
      </w:pPr>
      <w:r w:rsidRPr="000A28E8">
        <w:rPr>
          <w:noProof/>
        </w:rPr>
        <w:drawing>
          <wp:inline distT="0" distB="0" distL="0" distR="0" wp14:anchorId="42336207" wp14:editId="0C102ABC">
            <wp:extent cx="6210935" cy="8185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B371D32" w:rsidR="00726FD3" w:rsidRPr="006554E0" w:rsidRDefault="00027479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7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027479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027479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027479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10E3E82B" w:rsidR="000E0E60" w:rsidRPr="000E0E60" w:rsidRDefault="00027479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0.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897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00827471" w:rsidR="0098494C" w:rsidRPr="00703FAA" w:rsidRDefault="00027479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0.002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0.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469B325A" w:rsidR="000506BB" w:rsidRPr="000506BB" w:rsidRDefault="00027479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0.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0FAA6A41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4.55pt" o:ole="">
            <v:imagedata r:id="rId12" o:title=""/>
          </v:shape>
          <o:OLEObject Type="Embed" ProgID="Equation.DSMT4" ShapeID="_x0000_i1025" DrawAspect="Content" ObjectID="_1790616317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0A13E218" w:rsidR="000506BB" w:rsidRPr="000506BB" w:rsidRDefault="00027479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03A207CA" w:rsidR="000506BB" w:rsidRPr="000506BB" w:rsidRDefault="00027479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027479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027479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78DE072C" w:rsidR="00B929E1" w:rsidRPr="00B929E1" w:rsidRDefault="00027479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6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,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6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3CE089DB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90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9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17FBC258" w:rsidR="001F0E10" w:rsidRPr="001F0E10" w:rsidRDefault="00027479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98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8.827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98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274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027479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03BC3EC" w:rsidR="00DB1E05" w:rsidRDefault="007413D4" w:rsidP="00DB1E05">
      <w:pPr>
        <w:pStyle w:val="afff2"/>
        <w:rPr>
          <w:i/>
        </w:rPr>
      </w:pPr>
      <w:r w:rsidRPr="007413D4">
        <w:rPr>
          <w:i/>
          <w:noProof/>
        </w:rPr>
        <w:drawing>
          <wp:inline distT="0" distB="0" distL="0" distR="0" wp14:anchorId="6FD8268C" wp14:editId="524BC5B0">
            <wp:extent cx="4629796" cy="6201640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29796" cy="620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5B4AC81" w:rsidR="00212D85" w:rsidRPr="00F62CFA" w:rsidRDefault="007413D4" w:rsidP="00F62CFA">
      <w:pPr>
        <w:pStyle w:val="afff2"/>
        <w:rPr>
          <w:lang w:val="en-US"/>
        </w:rPr>
      </w:pPr>
      <w:r w:rsidRPr="007413D4">
        <w:rPr>
          <w:noProof/>
          <w:lang w:val="en-US"/>
        </w:rPr>
        <w:lastRenderedPageBreak/>
        <w:drawing>
          <wp:inline distT="0" distB="0" distL="0" distR="0" wp14:anchorId="3F4ABB90" wp14:editId="310A4FF7">
            <wp:extent cx="2800741" cy="354379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354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179CB543" w:rsidR="007779E3" w:rsidRPr="007779E3" w:rsidRDefault="00027479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027479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21B3D58E" w:rsidR="007779E3" w:rsidRDefault="001853D3" w:rsidP="00411E53">
      <w:pPr>
        <w:pStyle w:val="afff2"/>
      </w:pPr>
      <w:r w:rsidRPr="001853D3">
        <w:rPr>
          <w:noProof/>
        </w:rPr>
        <w:lastRenderedPageBreak/>
        <w:drawing>
          <wp:inline distT="0" distB="0" distL="0" distR="0" wp14:anchorId="0B147AF0" wp14:editId="2BBCEE34">
            <wp:extent cx="4963218" cy="3086531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1569590" w:rsidR="00983749" w:rsidRPr="00983749" w:rsidRDefault="00027479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533</m:t>
                              </m:r>
                            </m:e>
                            <m:e>
                              <m:r>
                                <m:t xml:space="preserve"> 0.1511357</m:t>
                              </m:r>
                            </m:e>
                            <m:e>
                              <m:r>
                                <m:t>-0.00006574209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371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533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126</m:t>
                              </m:r>
                            </m:e>
                          </m:mr>
                          <m:mr>
                            <m:e>
                              <m:r>
                                <m:t>-0.000021975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842</m:t>
                              </m:r>
                            </m:e>
                          </m:mr>
                          <m:mr>
                            <m:e>
                              <m:r>
                                <m:t>-0.00029444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027479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027479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60961D97" w:rsidR="00C36646" w:rsidRDefault="007643D7" w:rsidP="00C36646">
      <w:pPr>
        <w:pStyle w:val="afff2"/>
      </w:pPr>
      <w:r w:rsidRPr="007643D7">
        <w:drawing>
          <wp:inline distT="0" distB="0" distL="0" distR="0" wp14:anchorId="79FA14ED" wp14:editId="1363E622">
            <wp:extent cx="2887760" cy="3116094"/>
            <wp:effectExtent l="0" t="0" r="8255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91409" cy="3120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5D195DBA" w:rsidR="00C36646" w:rsidRPr="00CC3984" w:rsidRDefault="00CC3984" w:rsidP="00C36646">
      <w:pPr>
        <w:pStyle w:val="afff2"/>
      </w:pPr>
      <w:r w:rsidRPr="00CC3984">
        <w:rPr>
          <w:lang w:val="en-US"/>
        </w:rPr>
        <w:drawing>
          <wp:inline distT="0" distB="0" distL="0" distR="0" wp14:anchorId="312D8A21" wp14:editId="1A4AAC6E">
            <wp:extent cx="6210935" cy="17729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177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4791C39A" w:rsidR="00B92992" w:rsidRPr="00B92992" w:rsidRDefault="00027479" w:rsidP="00B92992">
      <w:pPr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theme="minorBidi"/>
                  <w:i/>
                </w:rPr>
              </m:ctrlPr>
            </m:eqArrPr>
            <m:e>
              <m:r>
                <w:rPr>
                  <w:rFonts w:ascii="Cambria Math"/>
                </w:rPr>
                <m:t>W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ξ</m:t>
                  </m:r>
                </m:e>
              </m:d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</w:rPr>
                    <m:t>0.00003312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</m:t>
                  </m:r>
                  <m:r>
                    <w:rPr>
                      <w:rFonts w:ascii="Cambria Math" w:eastAsiaTheme="minorEastAsia" w:hAnsi="Cambria Math" w:cstheme="minorBidi"/>
                    </w:rPr>
                    <m:t>0.00003813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</m:t>
                  </m:r>
                  <m:r>
                    <w:rPr>
                      <w:rFonts w:ascii="Cambria Math" w:eastAsiaTheme="minorEastAsia" w:hAnsi="Cambria Math" w:cstheme="minorBidi"/>
                    </w:rPr>
                    <m:t>0.00003813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</m:t>
                  </m:r>
                  <m:r>
                    <w:rPr>
                      <w:rFonts w:ascii="Cambria Math" w:eastAsiaTheme="minorEastAsia" w:hAnsi="Cambria Math" w:cstheme="minorBidi"/>
                    </w:rPr>
                    <m:t>0.00003312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4.15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+6.30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4.153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1</m:t>
                  </m:r>
                </m:den>
              </m:f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</w:rPr>
                    <m:t>1.6.3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1"/>
        <w:gridCol w:w="6484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46DB5BB7" w:rsidR="00B92992" w:rsidRPr="00B92992" w:rsidRDefault="00027479" w:rsidP="00B92992">
            <w:pPr>
              <w:ind w:firstLine="0"/>
              <w:rPr>
                <w14:ligatures w14:val="standardContextual"/>
              </w:rPr>
            </w:pPr>
            <m:oMathPara>
              <m:oMath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14:ligatures w14:val="standardContextua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4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3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6.30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</m:num>
                  <m:den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943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/>
                    <w14:ligatures w14:val="standardContextual"/>
                  </w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027479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027479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>Для исследования реакций во временной области необходимо выделить жорданову форму матрицы ,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027479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027479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r>
        <w:rPr>
          <w:rFonts w:ascii="Cambria Math" w:hAnsi="Cambria Math" w:cs="Cambria Math"/>
        </w:rPr>
        <w:t>𝑙</w:t>
      </w:r>
      <w:r>
        <w:t xml:space="preserve"> &gt;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p w14:paraId="464A298A" w14:textId="3608735E" w:rsidR="00684481" w:rsidRPr="00684481" w:rsidRDefault="00027479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,113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,615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68BA0832" w:rsidR="002D26F2" w:rsidRPr="00684481" w:rsidRDefault="00027479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53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20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37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53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027479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09EBF102" w:rsidR="00684481" w:rsidRPr="000A3AD7" w:rsidRDefault="00027479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485CE202" w14:textId="1EC1F007" w:rsidR="000A3AD7" w:rsidRPr="000A3AD7" w:rsidRDefault="000A3AD7" w:rsidP="000A3AD7">
      <w:pPr>
        <w:spacing w:before="100" w:beforeAutospacing="1" w:after="100" w:afterAutospacing="1" w:line="240" w:lineRule="auto"/>
        <w:ind w:firstLine="0"/>
        <w:jc w:val="left"/>
        <w:rPr>
          <w:sz w:val="24"/>
        </w:rPr>
      </w:pPr>
      <w:r w:rsidRPr="000A3AD7">
        <w:rPr>
          <w:sz w:val="24"/>
        </w:rPr>
        <w:t xml:space="preserve">У матрицы </w:t>
      </w:r>
      <m:oMath>
        <m:sSub>
          <m:sSubPr>
            <m:ctrlPr>
              <w:rPr>
                <w:rFonts w:ascii="Cambria Math" w:hAnsi="Cambria Math"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d</m:t>
            </m:r>
          </m:sub>
        </m:sSub>
      </m:oMath>
      <w:r w:rsidRPr="000A3AD7">
        <w:rPr>
          <w:sz w:val="24"/>
        </w:rPr>
        <w:t xml:space="preserve"> есть кратное собственное значение</w:t>
      </w:r>
      <w:r>
        <w:rPr>
          <w:sz w:val="24"/>
        </w:rPr>
        <w:t xml:space="preserve"> </w:t>
      </w:r>
      <w:r w:rsidRPr="000A3AD7">
        <w:rPr>
          <w:sz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rPr>
          <w:sz w:val="24"/>
        </w:rPr>
        <w:t>. Ее жорданова форма может быть записана как:</w:t>
      </w:r>
    </w:p>
    <w:p w14:paraId="32D0D509" w14:textId="26416DE8" w:rsidR="000A3AD7" w:rsidRPr="000A3AD7" w:rsidRDefault="00027479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0A3AD7">
      <w:pPr>
        <w:spacing w:before="100" w:beforeAutospacing="1" w:after="100" w:afterAutospacing="1" w:line="240" w:lineRule="auto"/>
        <w:ind w:firstLine="0"/>
        <w:jc w:val="left"/>
        <w:rPr>
          <w:sz w:val="24"/>
        </w:rPr>
      </w:pPr>
      <w:r w:rsidRPr="000A3AD7">
        <w:rPr>
          <w:sz w:val="24"/>
        </w:rPr>
        <w:t xml:space="preserve">У матрицы </w:t>
      </w:r>
      <m:oMath>
        <m:sSub>
          <m:sSubPr>
            <m:ctrlPr>
              <w:rPr>
                <w:rFonts w:ascii="Cambria Math" w:hAnsi="Cambria Math"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d</m:t>
            </m:r>
          </m:sub>
        </m:sSub>
      </m:oMath>
      <w:r w:rsidRPr="000A3AD7">
        <w:rPr>
          <w:sz w:val="24"/>
        </w:rPr>
        <w:t xml:space="preserve"> есть кратное собственное значение</w:t>
      </w:r>
      <w:r>
        <w:rPr>
          <w:sz w:val="24"/>
        </w:rPr>
        <w:t xml:space="preserve"> </w:t>
      </w:r>
      <w:r w:rsidRPr="000A3AD7">
        <w:rPr>
          <w:sz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rPr>
          <w:sz w:val="24"/>
        </w:rPr>
        <w:t>.. Ее жорданова форма может быть записана как:</w:t>
      </w:r>
    </w:p>
    <w:p w14:paraId="279F3110" w14:textId="334DF89A" w:rsidR="000A3AD7" w:rsidRPr="000A3AD7" w:rsidRDefault="00027479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7" w:name="_Toc179905848"/>
      <w:r>
        <w:t>Переходная характеристика</w:t>
      </w:r>
      <w:bookmarkEnd w:id="17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027479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027479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027479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8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8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6025FFDD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0</w:t>
      </w:r>
      <w:r w:rsidRPr="000A78A1">
        <w:t>.</w:t>
      </w:r>
    </w:p>
    <w:p w14:paraId="2CD5AB03" w14:textId="4B4FFABA" w:rsidR="00E94BC1" w:rsidRPr="000A78A1" w:rsidRDefault="00E94BC1" w:rsidP="00E94BC1">
      <w:pPr>
        <w:pStyle w:val="afff2"/>
      </w:pPr>
      <w:r w:rsidRPr="00E94BC1">
        <w:rPr>
          <w:noProof/>
        </w:rPr>
        <w:drawing>
          <wp:inline distT="0" distB="0" distL="0" distR="0" wp14:anchorId="5652A0B0" wp14:editId="37DDC4D1">
            <wp:extent cx="3784868" cy="2368590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95868" cy="2375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4F11B" w14:textId="2E0FB69B" w:rsidR="000A78A1" w:rsidRDefault="000A78A1" w:rsidP="00E94BC1">
      <w:pPr>
        <w:pStyle w:val="affc"/>
      </w:pPr>
      <w:r>
        <w:t>Рис. 1</w:t>
      </w:r>
      <w:r w:rsidR="00E94BC1">
        <w:t>1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19" w:name="_Toc179905849"/>
      <w:r w:rsidRPr="007F3DBC">
        <w:t>Импульсная</w:t>
      </w:r>
      <w:r>
        <w:t xml:space="preserve"> характеристик</w:t>
      </w:r>
      <w:bookmarkEnd w:id="19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027479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02747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02747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02747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019D781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2</w:t>
      </w:r>
      <w:r>
        <w:t>.</w:t>
      </w:r>
    </w:p>
    <w:p w14:paraId="1115987A" w14:textId="32AB2216" w:rsidR="009D5CCF" w:rsidRDefault="009D5CCF" w:rsidP="009D5CCF">
      <w:pPr>
        <w:pStyle w:val="afff2"/>
      </w:pPr>
      <w:r w:rsidRPr="009D5CCF">
        <w:rPr>
          <w:noProof/>
        </w:rPr>
        <w:drawing>
          <wp:inline distT="0" distB="0" distL="0" distR="0" wp14:anchorId="0DBAC1B1" wp14:editId="5736998C">
            <wp:extent cx="4387850" cy="3744544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92918" cy="3748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6190FD71" w:rsidR="009D5CCF" w:rsidRDefault="009D5CCF" w:rsidP="0088429E">
      <w:pPr>
        <w:pStyle w:val="affc"/>
      </w:pPr>
      <w:r>
        <w:t xml:space="preserve">Рис. </w:t>
      </w:r>
      <w:r w:rsidRPr="009D5CCF">
        <w:t>12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0" w:name="_Toc179905850"/>
      <w:r w:rsidRPr="00496EA2">
        <w:lastRenderedPageBreak/>
        <w:t>Ненулевые начальные условия</w:t>
      </w:r>
      <w:bookmarkEnd w:id="20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027479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027479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33B92523" w14:textId="539A194D" w:rsidR="000A78A1" w:rsidRDefault="00E911B6" w:rsidP="00E911B6">
      <w:pPr>
        <w:pStyle w:val="aff7"/>
      </w:pPr>
      <w:r>
        <w:t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Построенный график представлен на рис. 1</w:t>
      </w:r>
      <w:r w:rsidRPr="00FF6EF0">
        <w:t>3</w:t>
      </w:r>
      <w:r>
        <w:t>.</w:t>
      </w:r>
    </w:p>
    <w:p w14:paraId="59C9706B" w14:textId="6B5AB5E1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2005CFF" wp14:editId="1037E5E4">
            <wp:extent cx="4406854" cy="2756931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13441" cy="2761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24C4352A" w:rsidR="00E911B6" w:rsidRPr="00B34EC2" w:rsidRDefault="00FF6EF0" w:rsidP="00FF6EF0">
      <w:pPr>
        <w:pStyle w:val="affc"/>
      </w:pPr>
      <w:r>
        <w:t xml:space="preserve">Рис. </w:t>
      </w:r>
      <w:r w:rsidRPr="009D5CCF">
        <w:t>1</w:t>
      </w:r>
      <w:r>
        <w:t>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459A0277" w:rsidR="00FF6EF0" w:rsidRDefault="00FF6EF0" w:rsidP="00FF6EF0">
      <w:pPr>
        <w:pStyle w:val="affc"/>
      </w:pPr>
      <w:r>
        <w:t xml:space="preserve">Рис. </w:t>
      </w:r>
      <w:r w:rsidRPr="009D5CCF">
        <w:t>1</w:t>
      </w:r>
      <w:r>
        <w:t>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2915409" w:rsidR="00FF6EF0" w:rsidRPr="00FF6EF0" w:rsidRDefault="00FF6EF0" w:rsidP="00FF6EF0">
      <w:pPr>
        <w:pStyle w:val="affc"/>
      </w:pPr>
      <w:r>
        <w:t xml:space="preserve">Рис. </w:t>
      </w:r>
      <w:r w:rsidRPr="009D5CCF">
        <w:t>1</w:t>
      </w:r>
      <w:r>
        <w:t>4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77777777" w:rsidR="000A78A1" w:rsidRDefault="000A78A1" w:rsidP="00CC7B34">
      <w:pPr>
        <w:pStyle w:val="aff7"/>
        <w:ind w:firstLine="0"/>
      </w:pPr>
    </w:p>
    <w:sectPr w:rsidR="000A78A1" w:rsidSect="00C049B0">
      <w:footerReference w:type="default" r:id="rId25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CA28CD" w14:textId="77777777" w:rsidR="00027479" w:rsidRDefault="00027479" w:rsidP="002A2E02">
      <w:r>
        <w:separator/>
      </w:r>
    </w:p>
    <w:p w14:paraId="3C8C2BEC" w14:textId="77777777" w:rsidR="00027479" w:rsidRDefault="00027479" w:rsidP="002A2E02"/>
    <w:p w14:paraId="687DC257" w14:textId="77777777" w:rsidR="00027479" w:rsidRDefault="00027479" w:rsidP="002A2E02"/>
    <w:p w14:paraId="3B9579FE" w14:textId="77777777" w:rsidR="00027479" w:rsidRDefault="00027479"/>
  </w:endnote>
  <w:endnote w:type="continuationSeparator" w:id="0">
    <w:p w14:paraId="74F1ADB9" w14:textId="77777777" w:rsidR="00027479" w:rsidRDefault="00027479" w:rsidP="002A2E02">
      <w:r>
        <w:continuationSeparator/>
      </w:r>
    </w:p>
    <w:p w14:paraId="76A27C3A" w14:textId="77777777" w:rsidR="00027479" w:rsidRDefault="00027479" w:rsidP="002A2E02"/>
    <w:p w14:paraId="5284BE2C" w14:textId="77777777" w:rsidR="00027479" w:rsidRDefault="00027479" w:rsidP="002A2E02"/>
    <w:p w14:paraId="498076A0" w14:textId="77777777" w:rsidR="00027479" w:rsidRDefault="000274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4C9D16" w14:textId="77777777" w:rsidR="00027479" w:rsidRDefault="00027479" w:rsidP="002A2E02">
      <w:r>
        <w:separator/>
      </w:r>
    </w:p>
    <w:p w14:paraId="07331429" w14:textId="77777777" w:rsidR="00027479" w:rsidRDefault="00027479" w:rsidP="002A2E02"/>
    <w:p w14:paraId="4D992117" w14:textId="77777777" w:rsidR="00027479" w:rsidRDefault="00027479" w:rsidP="002A2E02"/>
    <w:p w14:paraId="0697520A" w14:textId="77777777" w:rsidR="00027479" w:rsidRDefault="00027479"/>
  </w:footnote>
  <w:footnote w:type="continuationSeparator" w:id="0">
    <w:p w14:paraId="1E69BE3B" w14:textId="77777777" w:rsidR="00027479" w:rsidRDefault="00027479" w:rsidP="002A2E02">
      <w:r>
        <w:continuationSeparator/>
      </w:r>
    </w:p>
    <w:p w14:paraId="59B3B194" w14:textId="77777777" w:rsidR="00027479" w:rsidRDefault="00027479" w:rsidP="002A2E02"/>
    <w:p w14:paraId="5DB053EE" w14:textId="77777777" w:rsidR="00027479" w:rsidRDefault="00027479" w:rsidP="002A2E02"/>
    <w:p w14:paraId="5090B125" w14:textId="77777777" w:rsidR="00027479" w:rsidRDefault="0002747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E4216C"/>
    <w:multiLevelType w:val="hybridMultilevel"/>
    <w:tmpl w:val="E10E767A"/>
    <w:lvl w:ilvl="0" w:tplc="A232C02C">
      <w:start w:val="1"/>
      <w:numFmt w:val="bullet"/>
      <w:lvlText w:val="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66D2978"/>
    <w:multiLevelType w:val="hybridMultilevel"/>
    <w:tmpl w:val="49F008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C3743"/>
    <w:multiLevelType w:val="hybridMultilevel"/>
    <w:tmpl w:val="60DA0080"/>
    <w:lvl w:ilvl="0" w:tplc="04190001">
      <w:start w:val="1"/>
      <w:numFmt w:val="bullet"/>
      <w:lvlText w:val=""/>
      <w:lvlJc w:val="left"/>
      <w:pPr>
        <w:ind w:left="14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4" w:hanging="360"/>
      </w:pPr>
      <w:rPr>
        <w:rFonts w:ascii="Wingdings" w:hAnsi="Wingdings" w:hint="default"/>
      </w:rPr>
    </w:lvl>
  </w:abstractNum>
  <w:abstractNum w:abstractNumId="4" w15:restartNumberingAfterBreak="0">
    <w:nsid w:val="0EFB5553"/>
    <w:multiLevelType w:val="hybridMultilevel"/>
    <w:tmpl w:val="69DEEC52"/>
    <w:lvl w:ilvl="0" w:tplc="60120844">
      <w:start w:val="1"/>
      <w:numFmt w:val="decimal"/>
      <w:suff w:val="space"/>
      <w:lvlText w:val="%1 —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FAB533D"/>
    <w:multiLevelType w:val="hybridMultilevel"/>
    <w:tmpl w:val="468A70A0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" w15:restartNumberingAfterBreak="0">
    <w:nsid w:val="11837A05"/>
    <w:multiLevelType w:val="multilevel"/>
    <w:tmpl w:val="A89AB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3486336"/>
    <w:multiLevelType w:val="hybridMultilevel"/>
    <w:tmpl w:val="AC54A6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7746E5A"/>
    <w:multiLevelType w:val="multilevel"/>
    <w:tmpl w:val="80A6F7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EFF5F62"/>
    <w:multiLevelType w:val="hybridMultilevel"/>
    <w:tmpl w:val="1544159A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9036CB"/>
    <w:multiLevelType w:val="hybridMultilevel"/>
    <w:tmpl w:val="B5A4EC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4631673"/>
    <w:multiLevelType w:val="hybridMultilevel"/>
    <w:tmpl w:val="D186B102"/>
    <w:lvl w:ilvl="0" w:tplc="50E26C5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6A21BC"/>
    <w:multiLevelType w:val="hybridMultilevel"/>
    <w:tmpl w:val="DD1C0F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2E079C8"/>
    <w:multiLevelType w:val="hybridMultilevel"/>
    <w:tmpl w:val="99ACECCC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9D31A87"/>
    <w:multiLevelType w:val="multilevel"/>
    <w:tmpl w:val="EACC47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B3F219A"/>
    <w:multiLevelType w:val="hybridMultilevel"/>
    <w:tmpl w:val="8C96EEA2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3E25459D"/>
    <w:multiLevelType w:val="hybridMultilevel"/>
    <w:tmpl w:val="CDD85C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1E824F8"/>
    <w:multiLevelType w:val="hybridMultilevel"/>
    <w:tmpl w:val="D4543F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93651FE"/>
    <w:multiLevelType w:val="multilevel"/>
    <w:tmpl w:val="870E98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6F41A9A"/>
    <w:multiLevelType w:val="hybridMultilevel"/>
    <w:tmpl w:val="55425B32"/>
    <w:lvl w:ilvl="0" w:tplc="C884FC00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577D17A2"/>
    <w:multiLevelType w:val="hybridMultilevel"/>
    <w:tmpl w:val="A85A08A0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2D3078"/>
    <w:multiLevelType w:val="hybridMultilevel"/>
    <w:tmpl w:val="40123D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D1B1F5A"/>
    <w:multiLevelType w:val="hybridMultilevel"/>
    <w:tmpl w:val="EB5478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2AB7A49"/>
    <w:multiLevelType w:val="hybridMultilevel"/>
    <w:tmpl w:val="05BC506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52B64A1"/>
    <w:multiLevelType w:val="multilevel"/>
    <w:tmpl w:val="6AA0F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56C3E8D"/>
    <w:multiLevelType w:val="multilevel"/>
    <w:tmpl w:val="354281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32"/>
        <w:szCs w:val="36"/>
      </w:rPr>
    </w:lvl>
    <w:lvl w:ilvl="1">
      <w:start w:val="1"/>
      <w:numFmt w:val="decimal"/>
      <w:lvlText w:val="%1.%2."/>
      <w:lvlJc w:val="left"/>
      <w:pPr>
        <w:ind w:left="85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1B3228C"/>
    <w:multiLevelType w:val="multilevel"/>
    <w:tmpl w:val="F8A452AA"/>
    <w:lvl w:ilvl="0">
      <w:start w:val="1"/>
      <w:numFmt w:val="decimal"/>
      <w:lvlText w:val="%1"/>
      <w:lvlJc w:val="left"/>
      <w:pPr>
        <w:ind w:left="420" w:hanging="420"/>
      </w:pPr>
    </w:lvl>
    <w:lvl w:ilvl="1">
      <w:start w:val="1"/>
      <w:numFmt w:val="decimal"/>
      <w:lvlText w:val="%1.%2"/>
      <w:lvlJc w:val="left"/>
      <w:pPr>
        <w:ind w:left="420" w:hanging="42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1080" w:hanging="108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440" w:hanging="144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800" w:hanging="1800"/>
      </w:pPr>
    </w:lvl>
    <w:lvl w:ilvl="8">
      <w:start w:val="1"/>
      <w:numFmt w:val="decimal"/>
      <w:lvlText w:val="%1.%2.%3.%4.%5.%6.%7.%8.%9"/>
      <w:lvlJc w:val="left"/>
      <w:pPr>
        <w:ind w:left="2160" w:hanging="2160"/>
      </w:pPr>
    </w:lvl>
  </w:abstractNum>
  <w:abstractNum w:abstractNumId="42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7C51B30"/>
    <w:multiLevelType w:val="hybridMultilevel"/>
    <w:tmpl w:val="60B43840"/>
    <w:lvl w:ilvl="0" w:tplc="42F62E64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31668B"/>
    <w:multiLevelType w:val="hybridMultilevel"/>
    <w:tmpl w:val="4D1CC2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0"/>
  </w:num>
  <w:num w:numId="3">
    <w:abstractNumId w:val="22"/>
  </w:num>
  <w:num w:numId="4">
    <w:abstractNumId w:val="0"/>
  </w:num>
  <w:num w:numId="5">
    <w:abstractNumId w:val="39"/>
  </w:num>
  <w:num w:numId="6">
    <w:abstractNumId w:val="27"/>
  </w:num>
  <w:num w:numId="7">
    <w:abstractNumId w:val="22"/>
  </w:num>
  <w:num w:numId="8">
    <w:abstractNumId w:val="19"/>
  </w:num>
  <w:num w:numId="9">
    <w:abstractNumId w:val="13"/>
  </w:num>
  <w:num w:numId="10">
    <w:abstractNumId w:val="9"/>
  </w:num>
  <w:num w:numId="11">
    <w:abstractNumId w:val="38"/>
  </w:num>
  <w:num w:numId="12">
    <w:abstractNumId w:val="34"/>
  </w:num>
  <w:num w:numId="13">
    <w:abstractNumId w:val="40"/>
  </w:num>
  <w:num w:numId="14">
    <w:abstractNumId w:val="37"/>
  </w:num>
  <w:num w:numId="15">
    <w:abstractNumId w:val="18"/>
  </w:num>
  <w:num w:numId="16">
    <w:abstractNumId w:val="45"/>
  </w:num>
  <w:num w:numId="17">
    <w:abstractNumId w:val="26"/>
  </w:num>
  <w:num w:numId="18">
    <w:abstractNumId w:val="3"/>
  </w:num>
  <w:num w:numId="19">
    <w:abstractNumId w:val="5"/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4"/>
  </w:num>
  <w:num w:numId="22">
    <w:abstractNumId w:val="24"/>
  </w:num>
  <w:num w:numId="23">
    <w:abstractNumId w:val="2"/>
  </w:num>
  <w:num w:numId="24">
    <w:abstractNumId w:val="28"/>
  </w:num>
  <w:num w:numId="25">
    <w:abstractNumId w:val="28"/>
  </w:num>
  <w:num w:numId="26">
    <w:abstractNumId w:val="36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</w:num>
  <w:num w:numId="29">
    <w:abstractNumId w:val="17"/>
  </w:num>
  <w:num w:numId="30">
    <w:abstractNumId w:val="7"/>
  </w:num>
  <w:num w:numId="31">
    <w:abstractNumId w:val="1"/>
  </w:num>
  <w:num w:numId="32">
    <w:abstractNumId w:val="1"/>
  </w:num>
  <w:num w:numId="33">
    <w:abstractNumId w:val="31"/>
  </w:num>
  <w:num w:numId="34">
    <w:abstractNumId w:val="10"/>
  </w:num>
  <w:num w:numId="35">
    <w:abstractNumId w:val="32"/>
  </w:num>
  <w:num w:numId="36">
    <w:abstractNumId w:val="21"/>
  </w:num>
  <w:num w:numId="37">
    <w:abstractNumId w:val="33"/>
  </w:num>
  <w:num w:numId="38">
    <w:abstractNumId w:val="11"/>
  </w:num>
  <w:num w:numId="39">
    <w:abstractNumId w:val="29"/>
  </w:num>
  <w:num w:numId="40">
    <w:abstractNumId w:val="23"/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42"/>
  </w:num>
  <w:num w:numId="4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8"/>
  </w:num>
  <w:num w:numId="47">
    <w:abstractNumId w:val="25"/>
  </w:num>
  <w:num w:numId="48">
    <w:abstractNumId w:val="35"/>
  </w:num>
  <w:num w:numId="49">
    <w:abstractNumId w:val="6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693F"/>
    <w:rsid w:val="00652B3E"/>
    <w:rsid w:val="00652B77"/>
    <w:rsid w:val="006535DC"/>
    <w:rsid w:val="00653D6D"/>
    <w:rsid w:val="006554E0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7541"/>
    <w:rsid w:val="0085199D"/>
    <w:rsid w:val="00852BCC"/>
    <w:rsid w:val="00854B8E"/>
    <w:rsid w:val="00855170"/>
    <w:rsid w:val="008622B5"/>
    <w:rsid w:val="008627A7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4154"/>
    <w:rsid w:val="009D3FC8"/>
    <w:rsid w:val="009D43BF"/>
    <w:rsid w:val="009D5CCF"/>
    <w:rsid w:val="009D7BBD"/>
    <w:rsid w:val="009E6EE1"/>
    <w:rsid w:val="009F3894"/>
    <w:rsid w:val="00A0068E"/>
    <w:rsid w:val="00A03450"/>
    <w:rsid w:val="00A047EC"/>
    <w:rsid w:val="00A23261"/>
    <w:rsid w:val="00A2575A"/>
    <w:rsid w:val="00A2669B"/>
    <w:rsid w:val="00A26BF6"/>
    <w:rsid w:val="00A26EE6"/>
    <w:rsid w:val="00A31414"/>
    <w:rsid w:val="00A31B29"/>
    <w:rsid w:val="00A35AEB"/>
    <w:rsid w:val="00A4428B"/>
    <w:rsid w:val="00A4548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3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43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5</TotalTime>
  <Pages>21</Pages>
  <Words>2916</Words>
  <Characters>16622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26</cp:revision>
  <cp:lastPrinted>2024-10-09T17:28:00Z</cp:lastPrinted>
  <dcterms:created xsi:type="dcterms:W3CDTF">2024-10-09T14:02:00Z</dcterms:created>
  <dcterms:modified xsi:type="dcterms:W3CDTF">2024-10-16T17:39:00Z</dcterms:modified>
</cp:coreProperties>
</file>